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8142C3" w:rsidRDefault="008142C3" w:rsidP="007421C2">
      <w:pPr>
        <w:rPr>
          <w:rFonts w:asciiTheme="majorBidi" w:hAnsiTheme="majorBidi" w:cstheme="majorBidi"/>
          <w:b/>
          <w:bCs/>
          <w:sz w:val="32"/>
          <w:szCs w:val="32"/>
          <w:rtl/>
          <w:lang w:bidi="ar-IQ"/>
        </w:rPr>
      </w:pPr>
      <w:r>
        <w:rPr>
          <w:rFonts w:asciiTheme="majorBidi" w:hAnsiTheme="majorBidi" w:cstheme="majorBidi"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97D038" wp14:editId="711BAD83">
                <wp:simplePos x="0" y="0"/>
                <wp:positionH relativeFrom="column">
                  <wp:posOffset>1619250</wp:posOffset>
                </wp:positionH>
                <wp:positionV relativeFrom="paragraph">
                  <wp:posOffset>-228600</wp:posOffset>
                </wp:positionV>
                <wp:extent cx="2200275" cy="447675"/>
                <wp:effectExtent l="76200" t="38100" r="85725" b="1238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0275" cy="4476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D65FB" w:rsidRPr="00ED65FB" w:rsidRDefault="00ED65FB" w:rsidP="00ED65F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  <w:t>Experiment  NO. 3</w:t>
                            </w:r>
                          </w:p>
                          <w:p w:rsidR="008142C3" w:rsidRPr="007C3329" w:rsidRDefault="008142C3" w:rsidP="00D26092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E97D03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7.5pt;margin-top:-18pt;width:173.25pt;height:3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ED65FB" w:rsidRPr="00ED65FB" w:rsidRDefault="00ED65FB" w:rsidP="00ED65FB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  <w:t>Experiment  NO. 3</w:t>
                      </w:r>
                    </w:p>
                    <w:p w:rsidR="008142C3" w:rsidRPr="007C3329" w:rsidRDefault="008142C3" w:rsidP="00D26092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421C2" w:rsidRPr="008142C3">
        <w:rPr>
          <w:rFonts w:asciiTheme="majorBidi" w:hAnsiTheme="majorBidi" w:cstheme="majorBidi" w:hint="cs"/>
          <w:b/>
          <w:bCs/>
          <w:sz w:val="32"/>
          <w:szCs w:val="32"/>
          <w:rtl/>
          <w:lang w:bidi="ar-IQ"/>
        </w:rPr>
        <w:t xml:space="preserve"> </w:t>
      </w:r>
    </w:p>
    <w:p w:rsidR="008142C3" w:rsidRDefault="007C3329" w:rsidP="007421C2">
      <w:pPr>
        <w:rPr>
          <w:rFonts w:asciiTheme="majorBidi" w:hAnsiTheme="majorBidi" w:cstheme="majorBidi"/>
          <w:b/>
          <w:bCs/>
          <w:sz w:val="32"/>
          <w:szCs w:val="32"/>
          <w:rtl/>
          <w:lang w:bidi="ar-IQ"/>
        </w:rPr>
      </w:pPr>
      <w:r>
        <w:rPr>
          <w:rFonts w:asciiTheme="majorBidi" w:hAnsiTheme="majorBidi" w:cstheme="majorBidi"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DC6B22" wp14:editId="1C06CA99">
                <wp:simplePos x="0" y="0"/>
                <wp:positionH relativeFrom="column">
                  <wp:posOffset>-104775</wp:posOffset>
                </wp:positionH>
                <wp:positionV relativeFrom="paragraph">
                  <wp:posOffset>90170</wp:posOffset>
                </wp:positionV>
                <wp:extent cx="5667375" cy="676275"/>
                <wp:effectExtent l="57150" t="38100" r="104775" b="12382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67375" cy="6762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D65FB" w:rsidRPr="00ED65FB" w:rsidRDefault="00ED65FB" w:rsidP="00ED65FB">
                            <w:pPr>
                              <w:spacing w:before="24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  <w:t>Determination of Nickel as Dimethyl glyoxime complex.</w:t>
                            </w:r>
                          </w:p>
                          <w:p w:rsidR="00ED65FB" w:rsidRPr="00ED65FB" w:rsidRDefault="00ED65FB" w:rsidP="00ED65FB">
                            <w:pPr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IQ"/>
                              </w:rPr>
                            </w:pPr>
                          </w:p>
                          <w:p w:rsidR="008142C3" w:rsidRPr="008142C3" w:rsidRDefault="008142C3" w:rsidP="008142C3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IQ"/>
                              </w:rPr>
                            </w:pPr>
                          </w:p>
                          <w:p w:rsidR="008142C3" w:rsidRDefault="008142C3">
                            <w:pPr>
                              <w:rPr>
                                <w:lang w:bidi="ar-IQ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DC6B22" id="Text Box 3" o:spid="_x0000_s1027" type="#_x0000_t202" style="position:absolute;left:0;text-align:left;margin-left:-8.25pt;margin-top:7.1pt;width:446.25pt;height:5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ED65FB" w:rsidRPr="00ED65FB" w:rsidRDefault="00ED65FB" w:rsidP="00ED65FB">
                      <w:pPr>
                        <w:spacing w:before="24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  <w:t>Determination of Nickel as Dimethyl glyoxime complex.</w:t>
                      </w:r>
                    </w:p>
                    <w:p w:rsidR="00ED65FB" w:rsidRPr="00ED65FB" w:rsidRDefault="00ED65FB" w:rsidP="00ED65FB">
                      <w:pPr>
                        <w:jc w:val="center"/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32"/>
                          <w:szCs w:val="32"/>
                          <w:lang w:bidi="ar-IQ"/>
                        </w:rPr>
                      </w:pPr>
                    </w:p>
                    <w:p w:rsidR="008142C3" w:rsidRPr="008142C3" w:rsidRDefault="008142C3" w:rsidP="008142C3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rtl/>
                          <w:lang w:bidi="ar-IQ"/>
                        </w:rPr>
                      </w:pPr>
                    </w:p>
                    <w:p w:rsidR="008142C3" w:rsidRDefault="008142C3">
                      <w:pPr>
                        <w:rPr>
                          <w:lang w:bidi="ar-IQ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142C3" w:rsidRDefault="008142C3" w:rsidP="007421C2">
      <w:pPr>
        <w:rPr>
          <w:rFonts w:asciiTheme="majorBidi" w:hAnsiTheme="majorBidi" w:cstheme="majorBidi"/>
          <w:b/>
          <w:bCs/>
          <w:sz w:val="32"/>
          <w:szCs w:val="32"/>
          <w:rtl/>
          <w:lang w:bidi="ar-IQ"/>
        </w:rPr>
      </w:pPr>
    </w:p>
    <w:p w:rsidR="00ED65FB" w:rsidRDefault="00ED65FB" w:rsidP="00ED65FB">
      <w:pPr>
        <w:jc w:val="right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 w:rsidRPr="00D1240E">
        <w:rPr>
          <w:rFonts w:asciiTheme="majorBidi" w:hAnsiTheme="majorBidi" w:cstheme="majorBidi"/>
          <w:noProof/>
          <w:color w:val="215868" w:themeColor="accent5" w:themeShade="80"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B9721DA" wp14:editId="7FFA92F7">
                <wp:simplePos x="0" y="0"/>
                <wp:positionH relativeFrom="column">
                  <wp:posOffset>-102870</wp:posOffset>
                </wp:positionH>
                <wp:positionV relativeFrom="paragraph">
                  <wp:posOffset>177800</wp:posOffset>
                </wp:positionV>
                <wp:extent cx="1597025" cy="367665"/>
                <wp:effectExtent l="57150" t="38100" r="98425" b="10858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7025" cy="36766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D65FB" w:rsidRPr="000C0708" w:rsidRDefault="00ED65FB" w:rsidP="00ED65FB">
                            <w:pPr>
                              <w:tabs>
                                <w:tab w:val="left" w:pos="4650"/>
                                <w:tab w:val="left" w:pos="4860"/>
                                <w:tab w:val="left" w:pos="5246"/>
                                <w:tab w:val="right" w:pos="8306"/>
                              </w:tabs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0C070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IQ"/>
                              </w:rPr>
                              <w:t>Introdu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721DA" id="Text Box 6" o:spid="_x0000_s1028" type="#_x0000_t202" style="position:absolute;margin-left:-8.1pt;margin-top:14pt;width:125.75pt;height:28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ED65FB" w:rsidRPr="000C0708" w:rsidRDefault="00ED65FB" w:rsidP="00ED65FB">
                      <w:pPr>
                        <w:tabs>
                          <w:tab w:val="left" w:pos="4650"/>
                          <w:tab w:val="left" w:pos="4860"/>
                          <w:tab w:val="left" w:pos="5246"/>
                          <w:tab w:val="right" w:pos="8306"/>
                        </w:tabs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0C0708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lang w:bidi="ar-IQ"/>
                        </w:rPr>
                        <w:t>Introduction</w:t>
                      </w:r>
                    </w:p>
                  </w:txbxContent>
                </v:textbox>
              </v:shape>
            </w:pict>
          </mc:Fallback>
        </mc:AlternateContent>
      </w:r>
    </w:p>
    <w:p w:rsid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</w:p>
    <w:p w:rsid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   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It is considered one of the most older Organic precipitation and The optimum of them .</w:t>
      </w:r>
    </w:p>
    <w:p w:rsid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 It is a weak acid (CH3C = </w:t>
      </w:r>
      <w:r w:rsidR="00BB4843">
        <w:rPr>
          <w:rFonts w:asciiTheme="majorBidi" w:hAnsiTheme="majorBidi" w:cstheme="majorBidi"/>
          <w:sz w:val="28"/>
          <w:szCs w:val="28"/>
          <w:lang w:bidi="ar-IQ"/>
        </w:rPr>
        <w:t>N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OH) </w:t>
      </w:r>
      <w:r w:rsidRPr="007A2F2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 and dissolves slightly in water and gives one ion of hydrogen when ionized:</w:t>
      </w:r>
    </w:p>
    <w:p w:rsidR="007A2F2F" w:rsidRPr="00ED65FB" w:rsidRDefault="007A2F2F" w:rsidP="007A2F2F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490FD1" w:rsidRDefault="008142C3" w:rsidP="00ED65FB">
      <w:pPr>
        <w:bidi w:val="0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E507B7" wp14:editId="4F65C63B">
                <wp:simplePos x="0" y="0"/>
                <wp:positionH relativeFrom="column">
                  <wp:posOffset>-104775</wp:posOffset>
                </wp:positionH>
                <wp:positionV relativeFrom="paragraph">
                  <wp:posOffset>135890</wp:posOffset>
                </wp:positionV>
                <wp:extent cx="5486400" cy="847725"/>
                <wp:effectExtent l="76200" t="38100" r="95250" b="1238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0" cy="8477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C557A" w:rsidRDefault="00ED65FB">
                            <w:r>
                              <w:object w:dxaOrig="8942" w:dyaOrig="141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8.2pt;height:57pt">
                                  <v:imagedata r:id="rId8" o:title=""/>
                                </v:shape>
                                <o:OLEObject Type="Embed" ProgID="ChemDraw.Document.6.0" ShapeID="_x0000_i1026" DrawAspect="Content" ObjectID="_1603997837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E507B7" id="Text Box 1" o:spid="_x0000_s1029" type="#_x0000_t202" style="position:absolute;margin-left:-8.25pt;margin-top:10.7pt;width:6in;height:6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1C557A" w:rsidRDefault="00ED65FB">
                      <w:r>
                        <w:object w:dxaOrig="8942" w:dyaOrig="1413">
                          <v:shape id="_x0000_i1026" type="#_x0000_t75" style="width:408.2pt;height:57pt">
                            <v:imagedata r:id="rId8" o:title=""/>
                          </v:shape>
                          <o:OLEObject Type="Embed" ProgID="ChemDraw.Document.6.0" ShapeID="_x0000_i1026" DrawAspect="Content" ObjectID="_1603997837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90FD1" w:rsidRDefault="00490FD1" w:rsidP="00C12AE0">
      <w:pPr>
        <w:rPr>
          <w:rFonts w:asciiTheme="majorBidi" w:hAnsiTheme="majorBidi" w:cstheme="majorBidi"/>
          <w:sz w:val="28"/>
          <w:szCs w:val="28"/>
          <w:lang w:bidi="ar-IQ"/>
        </w:rPr>
      </w:pPr>
    </w:p>
    <w:p w:rsidR="003E5950" w:rsidRDefault="001A296B" w:rsidP="00ED65FB">
      <w:pPr>
        <w:bidi w:val="0"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</w:p>
    <w:p w:rsid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This Detector is dissolved in alcohol so alcohol solution is used Specially  to precipitate nickel quantitatively.</w:t>
      </w:r>
    </w:p>
    <w:p w:rsidR="00ED65FB" w:rsidRDefault="00ED65F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Ni</w:t>
      </w:r>
      <w:r w:rsidRPr="00ED65FB">
        <w:rPr>
          <w:rFonts w:asciiTheme="majorBidi" w:hAnsiTheme="majorBidi" w:cstheme="majorBidi"/>
          <w:sz w:val="28"/>
          <w:szCs w:val="28"/>
          <w:vertAlign w:val="superscript"/>
          <w:lang w:bidi="ar-IQ"/>
        </w:rPr>
        <w:t>+2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 is  precipitated by unites with two molecules of DMG and releasing two of hydrogen ions that is equivalent with an increase of ammonium hydroxide according to the following reaction:</w:t>
      </w:r>
    </w:p>
    <w:p w:rsidR="007A2F2F" w:rsidRDefault="007A2F2F" w:rsidP="007A2F2F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F06BB" w:rsidP="00ED65FB">
      <w:p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D94F901" wp14:editId="17217DF9">
                <wp:simplePos x="0" y="0"/>
                <wp:positionH relativeFrom="column">
                  <wp:posOffset>-533400</wp:posOffset>
                </wp:positionH>
                <wp:positionV relativeFrom="paragraph">
                  <wp:posOffset>55245</wp:posOffset>
                </wp:positionV>
                <wp:extent cx="5636260" cy="790575"/>
                <wp:effectExtent l="95250" t="57150" r="97790" b="10604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6260" cy="7905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63425" w:rsidRDefault="00EF06BB" w:rsidP="007A2F2F">
                            <w:pPr>
                              <w:jc w:val="center"/>
                            </w:pPr>
                            <w:r>
                              <w:object w:dxaOrig="10224" w:dyaOrig="1202">
                                <v:shape id="_x0000_i1028" type="#_x0000_t75" style="width:428.9pt;height:50.4pt">
                                  <v:imagedata r:id="rId11" o:title=""/>
                                </v:shape>
                                <o:OLEObject Type="Embed" ProgID="ChemDraw.Document.6.0" ShapeID="_x0000_i1028" DrawAspect="Content" ObjectID="_1603997838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94F901" id="Text Box 8" o:spid="_x0000_s1030" type="#_x0000_t202" style="position:absolute;left:0;text-align:left;margin-left:-42pt;margin-top:4.35pt;width:443.8pt;height:6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 style="mso-fit-shape-to-text:t">
                  <w:txbxContent>
                    <w:p w:rsidR="00963425" w:rsidRDefault="00EF06BB" w:rsidP="007A2F2F">
                      <w:pPr>
                        <w:jc w:val="center"/>
                      </w:pPr>
                      <w:r>
                        <w:object w:dxaOrig="10224" w:dyaOrig="1202">
                          <v:shape id="_x0000_i1028" type="#_x0000_t75" style="width:428.9pt;height:50.4pt">
                            <v:imagedata r:id="rId11" o:title=""/>
                          </v:shape>
                          <o:OLEObject Type="Embed" ProgID="ChemDraw.Document.6.0" ShapeID="_x0000_i1028" DrawAspect="Content" ObjectID="_1603997838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C3329" w:rsidRDefault="007C3329" w:rsidP="003E5950">
      <w:pPr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8142C3" w:rsidRDefault="008142C3" w:rsidP="00074A0C">
      <w:pPr>
        <w:jc w:val="right"/>
        <w:rPr>
          <w:rtl/>
        </w:rPr>
      </w:pPr>
    </w:p>
    <w:p w:rsidR="008770DA" w:rsidRDefault="008770DA" w:rsidP="00074A0C">
      <w:pPr>
        <w:jc w:val="right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The precipitate is red color and its solubility in water very low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we can dry it in (110-120 ° C) but is dissolves in dilute mineral acids .</w:t>
      </w:r>
    </w:p>
    <w:p w:rsidR="00215159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Hydrogen released at the Reagent Union with nickel due to increased solubility of precipitate .</w:t>
      </w: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A2F2F" w:rsidRDefault="007A2F2F" w:rsidP="007A2F2F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3E6D66" w:rsidRDefault="00ED65FB" w:rsidP="00DB5438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2A0431" wp14:editId="17EFAE09">
                <wp:simplePos x="0" y="0"/>
                <wp:positionH relativeFrom="column">
                  <wp:posOffset>1618615</wp:posOffset>
                </wp:positionH>
                <wp:positionV relativeFrom="paragraph">
                  <wp:posOffset>65405</wp:posOffset>
                </wp:positionV>
                <wp:extent cx="1971675" cy="428625"/>
                <wp:effectExtent l="76200" t="38100" r="104775" b="1238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1675" cy="4286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B5438" w:rsidRPr="00ED65FB" w:rsidRDefault="00ED65FB" w:rsidP="00DB543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  <w:t>Material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A0431" id="Text Box 4" o:spid="_x0000_s1031" type="#_x0000_t202" style="position:absolute;left:0;text-align:left;margin-left:127.45pt;margin-top:5.15pt;width:155.25pt;height:33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DB5438" w:rsidRPr="00ED65FB" w:rsidRDefault="00ED65FB" w:rsidP="00DB5438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  <w:t>Material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447C4" wp14:editId="16720266">
                <wp:simplePos x="0" y="0"/>
                <wp:positionH relativeFrom="column">
                  <wp:posOffset>2466974</wp:posOffset>
                </wp:positionH>
                <wp:positionV relativeFrom="paragraph">
                  <wp:posOffset>93981</wp:posOffset>
                </wp:positionV>
                <wp:extent cx="238126" cy="1038225"/>
                <wp:effectExtent l="76200" t="38100" r="85725" b="85725"/>
                <wp:wrapNone/>
                <wp:docPr id="11" name="Left Brac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38126" cy="1038225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4F9ABE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1" o:spid="_x0000_s1026" type="#_x0000_t87" style="position:absolute;margin-left:194.25pt;margin-top:7.4pt;width:18.75pt;height:81.75pt;rotation:90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" adj="413" strokecolor="black [3200]" strokeweight="3pt">
                <v:shadow on="t" color="black" opacity="22937f" origin=",.5" offset="0,.63889mm"/>
              </v:shape>
            </w:pict>
          </mc:Fallback>
        </mc:AlternateContent>
      </w:r>
      <w:r w:rsidR="00DB5438"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</w:p>
    <w:p w:rsidR="00084AE3" w:rsidRDefault="00084AE3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DB5438" w:rsidRDefault="00ED65FB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D2AE84" wp14:editId="637DBEEA">
                <wp:simplePos x="0" y="0"/>
                <wp:positionH relativeFrom="column">
                  <wp:posOffset>1371600</wp:posOffset>
                </wp:positionH>
                <wp:positionV relativeFrom="paragraph">
                  <wp:posOffset>9525</wp:posOffset>
                </wp:positionV>
                <wp:extent cx="2495550" cy="1028700"/>
                <wp:effectExtent l="57150" t="38100" r="76200" b="1143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0" cy="10287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D65FB" w:rsidRPr="00ED65FB" w:rsidRDefault="00ED65FB" w:rsidP="00ED65FB">
                            <w:pPr>
                              <w:bidi w:val="0"/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IQ"/>
                              </w:rPr>
                              <w:t>1- Sample containing nickel.</w:t>
                            </w:r>
                          </w:p>
                          <w:p w:rsidR="00ED65FB" w:rsidRPr="00ED65FB" w:rsidRDefault="00ED65FB" w:rsidP="00ED65FB">
                            <w:pPr>
                              <w:bidi w:val="0"/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IQ"/>
                              </w:rPr>
                              <w:t>2 - Dilute ammonia solution.</w:t>
                            </w:r>
                          </w:p>
                          <w:p w:rsidR="00ED65FB" w:rsidRPr="00ED65FB" w:rsidRDefault="00ED65FB" w:rsidP="00ED65FB">
                            <w:pPr>
                              <w:spacing w:after="0"/>
                              <w:jc w:val="right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IQ"/>
                              </w:rPr>
                              <w:t>3 - Diluted hydrochloric acid.</w:t>
                            </w:r>
                          </w:p>
                          <w:p w:rsidR="00DB5438" w:rsidRDefault="00DB543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D2AE84" id="Text Box 5" o:spid="_x0000_s1032" type="#_x0000_t202" style="position:absolute;left:0;text-align:left;margin-left:108pt;margin-top:.75pt;width:196.5pt;height:8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ED65FB" w:rsidRPr="00ED65FB" w:rsidRDefault="00ED65FB" w:rsidP="00ED65FB">
                      <w:pPr>
                        <w:bidi w:val="0"/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IQ"/>
                        </w:rPr>
                        <w:t>1- Sample containing nickel.</w:t>
                      </w:r>
                    </w:p>
                    <w:p w:rsidR="00ED65FB" w:rsidRPr="00ED65FB" w:rsidRDefault="00ED65FB" w:rsidP="00ED65FB">
                      <w:pPr>
                        <w:bidi w:val="0"/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IQ"/>
                        </w:rPr>
                        <w:t>2 - Dilute ammonia solution.</w:t>
                      </w:r>
                    </w:p>
                    <w:p w:rsidR="00ED65FB" w:rsidRPr="00ED65FB" w:rsidRDefault="00ED65FB" w:rsidP="00ED65FB">
                      <w:pPr>
                        <w:spacing w:after="0"/>
                        <w:jc w:val="right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IQ"/>
                        </w:rPr>
                        <w:t>3 - Diluted hydrochloric acid.</w:t>
                      </w:r>
                    </w:p>
                    <w:p w:rsidR="00DB5438" w:rsidRDefault="00DB5438"/>
                  </w:txbxContent>
                </v:textbox>
              </v:shape>
            </w:pict>
          </mc:Fallback>
        </mc:AlternateContent>
      </w:r>
    </w:p>
    <w:p w:rsidR="00DB5438" w:rsidRDefault="00DB5438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3361A2" w:rsidRDefault="003361A2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3361A2" w:rsidRDefault="00043E97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9E1DD3F" wp14:editId="78F1A196">
                <wp:simplePos x="0" y="0"/>
                <wp:positionH relativeFrom="column">
                  <wp:posOffset>1295400</wp:posOffset>
                </wp:positionH>
                <wp:positionV relativeFrom="paragraph">
                  <wp:posOffset>282575</wp:posOffset>
                </wp:positionV>
                <wp:extent cx="2952750" cy="400050"/>
                <wp:effectExtent l="95250" t="38100" r="95250" b="1143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0" cy="4000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D65FB" w:rsidRPr="00ED65FB" w:rsidRDefault="00ED65FB" w:rsidP="00ED65F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</w:pPr>
                            <w:r w:rsidRPr="00ED65F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  <w:t>Procedure</w:t>
                            </w:r>
                          </w:p>
                          <w:p w:rsidR="003361A2" w:rsidRPr="00ED65FB" w:rsidRDefault="003361A2" w:rsidP="003361A2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E1DD3F" id="Text Box 7" o:spid="_x0000_s1033" type="#_x0000_t202" style="position:absolute;left:0;text-align:left;margin-left:102pt;margin-top:22.25pt;width:232.5pt;height:3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ED65FB" w:rsidRPr="00ED65FB" w:rsidRDefault="00ED65FB" w:rsidP="00ED65FB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</w:pPr>
                      <w:r w:rsidRPr="00ED65F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  <w:t>Procedure</w:t>
                      </w:r>
                    </w:p>
                    <w:p w:rsidR="003361A2" w:rsidRPr="00ED65FB" w:rsidRDefault="003361A2" w:rsidP="003361A2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4071F0" wp14:editId="4E5FBCFC">
                <wp:simplePos x="0" y="0"/>
                <wp:positionH relativeFrom="column">
                  <wp:posOffset>2637155</wp:posOffset>
                </wp:positionH>
                <wp:positionV relativeFrom="paragraph">
                  <wp:posOffset>-1635125</wp:posOffset>
                </wp:positionV>
                <wp:extent cx="431165" cy="5109845"/>
                <wp:effectExtent l="80010" t="34290" r="67945" b="67945"/>
                <wp:wrapNone/>
                <wp:docPr id="12" name="Left Brac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31165" cy="5109845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5D212A" id="Left Brace 12" o:spid="_x0000_s1026" type="#_x0000_t87" style="position:absolute;margin-left:207.65pt;margin-top:-128.75pt;width:33.95pt;height:402.35pt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" adj="152" strokecolor="black [3200]" strokeweight="3pt">
                <v:shadow on="t" color="black" opacity="22937f" origin=",.5" offset="0,.63889mm"/>
              </v:shape>
            </w:pict>
          </mc:Fallback>
        </mc:AlternateContent>
      </w:r>
    </w:p>
    <w:p w:rsidR="00DB5438" w:rsidRPr="001B243F" w:rsidRDefault="00DB5438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7C3329" w:rsidRPr="00617AF9" w:rsidRDefault="007C3329" w:rsidP="007421C2">
      <w:pPr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</w:p>
    <w:p w:rsidR="007C3329" w:rsidRDefault="007C3329" w:rsidP="00ED65FB">
      <w:pPr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pStyle w:val="ListParagraph"/>
        <w:numPr>
          <w:ilvl w:val="0"/>
          <w:numId w:val="7"/>
        </w:num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Carefully weigh (0.1 g) of Nickel in the beaker of 400 ml with a glass rod and Dissolves in the least amount of distilled water and stirring the solution To the dissolve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pStyle w:val="ListParagraph"/>
        <w:numPr>
          <w:ilvl w:val="0"/>
          <w:numId w:val="7"/>
        </w:num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Add (2 mL) of dilute hydrochloric acid (1: 1) and add distilled water to 75 ml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043E97" w:rsidRDefault="00ED65FB" w:rsidP="00043E97">
      <w:pPr>
        <w:pStyle w:val="ListParagraph"/>
        <w:numPr>
          <w:ilvl w:val="0"/>
          <w:numId w:val="7"/>
        </w:numPr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Heat the solution on the heater and add (25 )ml of the precipitate 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agent (DMG)  hot solution.</w:t>
      </w:r>
      <w:r w:rsidR="00043E97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043E97" w:rsidRPr="00ED65FB">
        <w:rPr>
          <w:rFonts w:asciiTheme="majorBidi" w:hAnsiTheme="majorBidi" w:cstheme="majorBidi"/>
          <w:sz w:val="28"/>
          <w:szCs w:val="28"/>
          <w:lang w:bidi="ar-IQ"/>
        </w:rPr>
        <w:t xml:space="preserve">Add the dilute ammonia solution quickly as a </w:t>
      </w:r>
      <w:proofErr w:type="spellStart"/>
      <w:r w:rsidR="00043E97" w:rsidRPr="00ED65FB">
        <w:rPr>
          <w:rFonts w:asciiTheme="majorBidi" w:hAnsiTheme="majorBidi" w:cstheme="majorBidi"/>
          <w:sz w:val="28"/>
          <w:szCs w:val="28"/>
          <w:lang w:bidi="ar-IQ"/>
        </w:rPr>
        <w:t>dropes</w:t>
      </w:r>
      <w:proofErr w:type="spellEnd"/>
      <w:r w:rsidR="00043E97">
        <w:rPr>
          <w:rFonts w:asciiTheme="majorBidi" w:hAnsiTheme="majorBidi" w:cstheme="majorBidi"/>
          <w:sz w:val="28"/>
          <w:szCs w:val="28"/>
          <w:lang w:bidi="ar-IQ"/>
        </w:rPr>
        <w:t xml:space="preserve"> with a</w:t>
      </w:r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proofErr w:type="spellStart"/>
      <w:r w:rsidRPr="00043E97">
        <w:rPr>
          <w:rFonts w:asciiTheme="majorBidi" w:hAnsiTheme="majorBidi" w:cstheme="majorBidi"/>
          <w:sz w:val="28"/>
          <w:szCs w:val="28"/>
          <w:lang w:bidi="ar-IQ"/>
        </w:rPr>
        <w:t>ontinuous</w:t>
      </w:r>
      <w:proofErr w:type="spellEnd"/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 stirring until  is fully precipitation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pStyle w:val="ListParagraph"/>
        <w:numPr>
          <w:ilvl w:val="0"/>
          <w:numId w:val="7"/>
        </w:num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IQ"/>
        </w:rPr>
        <w:t>P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 xml:space="preserve">ut the beaker with its content on the heater for a quarter of an 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hour until a red precipitate appears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pStyle w:val="ListParagraph"/>
        <w:numPr>
          <w:ilvl w:val="0"/>
          <w:numId w:val="7"/>
        </w:num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IQ"/>
        </w:rPr>
        <w:t>P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repare filtration device , and weigh the empty filter paper,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          </w:t>
      </w:r>
      <w:r w:rsidRPr="00ED65FB">
        <w:rPr>
          <w:rFonts w:asciiTheme="majorBidi" w:hAnsiTheme="majorBidi" w:cstheme="majorBidi"/>
          <w:sz w:val="28"/>
          <w:szCs w:val="28"/>
          <w:lang w:bidi="ar-IQ"/>
        </w:rPr>
        <w:t>then filtered the solution and wash it with cold water.</w:t>
      </w:r>
    </w:p>
    <w:p w:rsidR="00ED65FB" w:rsidRPr="00ED65FB" w:rsidRDefault="00ED65FB" w:rsidP="00ED65FB">
      <w:p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ED65FB" w:rsidRPr="00ED65FB" w:rsidRDefault="00ED65FB" w:rsidP="00ED65FB">
      <w:pPr>
        <w:pStyle w:val="ListParagraph"/>
        <w:numPr>
          <w:ilvl w:val="0"/>
          <w:numId w:val="7"/>
        </w:numPr>
        <w:bidi w:val="0"/>
        <w:spacing w:after="0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ED65FB">
        <w:rPr>
          <w:rFonts w:asciiTheme="majorBidi" w:hAnsiTheme="majorBidi" w:cstheme="majorBidi"/>
          <w:sz w:val="28"/>
          <w:szCs w:val="28"/>
          <w:lang w:bidi="ar-IQ"/>
        </w:rPr>
        <w:t>Dry the paper with the precipitate and then weigh it and calculate the percentage of Nickel.</w:t>
      </w:r>
    </w:p>
    <w:p w:rsidR="00ED65FB" w:rsidRDefault="00ED65FB" w:rsidP="00ED65FB">
      <w:pPr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Default="00043E97" w:rsidP="00ED65FB">
      <w:pPr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Default="00043E97" w:rsidP="007C3329">
      <w:pPr>
        <w:pStyle w:val="ListParagraph"/>
        <w:jc w:val="both"/>
        <w:rPr>
          <w:rFonts w:asciiTheme="majorBidi" w:hAnsiTheme="majorBidi" w:cstheme="majorBidi" w:hint="cs"/>
          <w:sz w:val="28"/>
          <w:szCs w:val="28"/>
          <w:rtl/>
          <w:lang w:bidi="ar-IQ"/>
        </w:rPr>
      </w:pPr>
      <w:bookmarkStart w:id="0" w:name="_GoBack"/>
      <w:bookmarkEnd w:id="0"/>
    </w:p>
    <w:p w:rsidR="00043E97" w:rsidRDefault="00043E97" w:rsidP="007C3329">
      <w:pPr>
        <w:pStyle w:val="ListParagraph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7C3329" w:rsidRDefault="007C3329" w:rsidP="007C3329">
      <w:pPr>
        <w:pStyle w:val="ListParagraph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eastAsiaTheme="minorEastAsia" w:hAnsiTheme="majorBidi" w:cstheme="majorBidi" w:hint="cs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D99BC3E" wp14:editId="3DD790F5">
                <wp:simplePos x="0" y="0"/>
                <wp:positionH relativeFrom="column">
                  <wp:posOffset>1638300</wp:posOffset>
                </wp:positionH>
                <wp:positionV relativeFrom="paragraph">
                  <wp:posOffset>122555</wp:posOffset>
                </wp:positionV>
                <wp:extent cx="2047875" cy="390525"/>
                <wp:effectExtent l="76200" t="38100" r="104775" b="1238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7875" cy="3905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43E97" w:rsidRPr="00043E97" w:rsidRDefault="00043E97" w:rsidP="00043E97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:lang w:bidi="ar-IQ"/>
                              </w:rPr>
                            </w:pPr>
                            <w:r w:rsidRPr="00043E97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IQ"/>
                              </w:rPr>
                              <w:t>Calculation</w:t>
                            </w:r>
                          </w:p>
                          <w:p w:rsidR="007C3329" w:rsidRPr="00043E97" w:rsidRDefault="007C3329" w:rsidP="007C3329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9BC3E" id="Text Box 13" o:spid="_x0000_s1034" type="#_x0000_t202" style="position:absolute;left:0;text-align:left;margin-left:129pt;margin-top:9.65pt;width:161.25pt;height:30.7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043E97" w:rsidRPr="00043E97" w:rsidRDefault="00043E97" w:rsidP="00043E97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IQ"/>
                        </w:rPr>
                      </w:pPr>
                      <w:r w:rsidRPr="00043E97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IQ"/>
                        </w:rPr>
                        <w:t>Calculation</w:t>
                      </w:r>
                    </w:p>
                    <w:p w:rsidR="007C3329" w:rsidRPr="00043E97" w:rsidRDefault="007C3329" w:rsidP="007C3329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C3329" w:rsidRPr="003361A2" w:rsidRDefault="007C3329" w:rsidP="007C3329">
      <w:pPr>
        <w:pStyle w:val="ListParagraph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E0D95A" wp14:editId="79FF1D12">
                <wp:simplePos x="0" y="0"/>
                <wp:positionH relativeFrom="column">
                  <wp:posOffset>352425</wp:posOffset>
                </wp:positionH>
                <wp:positionV relativeFrom="paragraph">
                  <wp:posOffset>64770</wp:posOffset>
                </wp:positionV>
                <wp:extent cx="4429125" cy="952500"/>
                <wp:effectExtent l="76200" t="38100" r="104775" b="1143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29125" cy="9525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32C5" w:rsidRDefault="00FC32C5">
                            <w:r>
                              <w:object w:dxaOrig="5251" w:dyaOrig="1097">
                                <v:shape id="_x0000_i1030" type="#_x0000_t75" style="width:333.7pt;height:69.75pt">
                                  <v:imagedata r:id="rId14" o:title=""/>
                                </v:shape>
                                <o:OLEObject Type="Embed" ProgID="ChemDraw.Document.6.0" ShapeID="_x0000_i1030" DrawAspect="Content" ObjectID="_1603997839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0D95A" id="Text Box 9" o:spid="_x0000_s1035" type="#_x0000_t202" style="position:absolute;left:0;text-align:left;margin-left:27.75pt;margin-top:5.1pt;width:348.75pt;height:7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FC32C5" w:rsidRDefault="00FC32C5">
                      <w:r>
                        <w:object w:dxaOrig="5251" w:dyaOrig="1097">
                          <v:shape id="_x0000_i1030" type="#_x0000_t75" style="width:333.7pt;height:69.75pt">
                            <v:imagedata r:id="rId14" o:title=""/>
                          </v:shape>
                          <o:OLEObject Type="Embed" ProgID="ChemDraw.Document.6.0" ShapeID="_x0000_i1030" DrawAspect="Content" ObjectID="_1603997839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FC32C5" w:rsidRDefault="00043E97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C0D658F" wp14:editId="48FDCE74">
                <wp:simplePos x="0" y="0"/>
                <wp:positionH relativeFrom="column">
                  <wp:posOffset>2525077</wp:posOffset>
                </wp:positionH>
                <wp:positionV relativeFrom="paragraph">
                  <wp:posOffset>36831</wp:posOffset>
                </wp:positionV>
                <wp:extent cx="409575" cy="5040948"/>
                <wp:effectExtent l="84773" t="29527" r="75247" b="75248"/>
                <wp:wrapNone/>
                <wp:docPr id="15" name="Left Brac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09575" cy="5040948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E2D5C" id="Left Brace 15" o:spid="_x0000_s1026" type="#_x0000_t87" style="position:absolute;margin-left:198.8pt;margin-top:2.9pt;width:32.25pt;height:396.95pt;rotation:90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" adj="146" strokecolor="black [3200]" strokeweight="3pt">
                <v:shadow on="t" color="black" opacity="22937f" origin=",.5" offset="0,.63889mm"/>
              </v:shape>
            </w:pict>
          </mc:Fallback>
        </mc:AlternateContent>
      </w:r>
      <w:r w:rsidR="00FC32C5"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B999CF" wp14:editId="604E8F9C">
                <wp:simplePos x="0" y="0"/>
                <wp:positionH relativeFrom="column">
                  <wp:posOffset>352425</wp:posOffset>
                </wp:positionH>
                <wp:positionV relativeFrom="paragraph">
                  <wp:posOffset>-5715</wp:posOffset>
                </wp:positionV>
                <wp:extent cx="4429125" cy="971550"/>
                <wp:effectExtent l="76200" t="38100" r="104775" b="1143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29125" cy="9715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32C5" w:rsidRDefault="00FC32C5">
                            <w:r>
                              <w:object w:dxaOrig="5839" w:dyaOrig="1080">
                                <v:shape id="_x0000_i1032" type="#_x0000_t75" style="width:333.7pt;height:61.5pt">
                                  <v:imagedata r:id="rId17" o:title=""/>
                                </v:shape>
                                <o:OLEObject Type="Embed" ProgID="ChemDraw.Document.6.0" ShapeID="_x0000_i1032" DrawAspect="Content" ObjectID="_1603997840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999CF" id="Text Box 10" o:spid="_x0000_s1036" type="#_x0000_t202" style="position:absolute;left:0;text-align:left;margin-left:27.75pt;margin-top:-.45pt;width:348.75pt;height:76.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" fillcolor="#254163 [1636]" stroked="f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FC32C5" w:rsidRDefault="00FC32C5">
                      <w:r>
                        <w:object w:dxaOrig="5839" w:dyaOrig="1080">
                          <v:shape id="_x0000_i1032" type="#_x0000_t75" style="width:333.7pt;height:61.5pt">
                            <v:imagedata r:id="rId17" o:title=""/>
                          </v:shape>
                          <o:OLEObject Type="Embed" ProgID="ChemDraw.Document.6.0" ShapeID="_x0000_i1032" DrawAspect="Content" ObjectID="_1603997840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FC32C5" w:rsidRDefault="00FC32C5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043E97" w:rsidRDefault="00043E97" w:rsidP="00D26092">
      <w:pPr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Default="00043E97" w:rsidP="00D26092">
      <w:pPr>
        <w:rPr>
          <w:rFonts w:asciiTheme="majorBidi" w:hAnsiTheme="majorBidi" w:cstheme="majorBidi"/>
          <w:sz w:val="28"/>
          <w:szCs w:val="28"/>
          <w:lang w:bidi="ar-IQ"/>
        </w:rPr>
      </w:pPr>
    </w:p>
    <w:p w:rsidR="00D03A47" w:rsidRDefault="007C3329" w:rsidP="00D26092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11D83E" wp14:editId="48A1C353">
                <wp:simplePos x="0" y="0"/>
                <wp:positionH relativeFrom="column">
                  <wp:posOffset>1314450</wp:posOffset>
                </wp:positionH>
                <wp:positionV relativeFrom="paragraph">
                  <wp:posOffset>144780</wp:posOffset>
                </wp:positionV>
                <wp:extent cx="2847975" cy="400050"/>
                <wp:effectExtent l="95250" t="38100" r="104775" b="1143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7975" cy="4000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43E97" w:rsidRPr="00043E97" w:rsidRDefault="00043E97" w:rsidP="00043E97">
                            <w:pPr>
                              <w:tabs>
                                <w:tab w:val="left" w:pos="1035"/>
                              </w:tabs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IQ"/>
                              </w:rPr>
                            </w:pPr>
                            <w:r w:rsidRPr="00043E97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IQ"/>
                              </w:rPr>
                              <w:t>Questions of discussion</w:t>
                            </w:r>
                          </w:p>
                          <w:p w:rsidR="007C3329" w:rsidRPr="007C3329" w:rsidRDefault="007C3329" w:rsidP="007C3329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rtl/>
                                <w:lang w:bidi="ar-IQ"/>
                              </w:rPr>
                            </w:pPr>
                          </w:p>
                          <w:p w:rsidR="007C3329" w:rsidRDefault="007C3329" w:rsidP="007C332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11D83E" id="Text Box 14" o:spid="_x0000_s1037" type="#_x0000_t202" style="position:absolute;left:0;text-align:left;margin-left:103.5pt;margin-top:11.4pt;width:224.25pt;height:31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" fillcolor="#413253 [1639]" stroked="f">
                <v:fill color2="#775c99 [3015]" rotate="t" angle="180" colors="0 #5d417e;52429f #7b58a6;1 #7b57a8" focus="100%" type="gradient">
                  <o:fill v:ext="view" type="gradientUnscaled"/>
                </v:fill>
                <v:shadow on="t" color="black" opacity="22937f" origin=",.5" offset="0,.63889mm"/>
                <v:textbox>
                  <w:txbxContent>
                    <w:p w:rsidR="00043E97" w:rsidRPr="00043E97" w:rsidRDefault="00043E97" w:rsidP="00043E97">
                      <w:pPr>
                        <w:tabs>
                          <w:tab w:val="left" w:pos="1035"/>
                        </w:tabs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lang w:bidi="ar-IQ"/>
                        </w:rPr>
                      </w:pPr>
                      <w:r w:rsidRPr="00043E97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lang w:bidi="ar-IQ"/>
                        </w:rPr>
                        <w:t>Questions of discussion</w:t>
                      </w:r>
                    </w:p>
                    <w:p w:rsidR="007C3329" w:rsidRPr="007C3329" w:rsidRDefault="007C3329" w:rsidP="007C3329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rtl/>
                          <w:lang w:bidi="ar-IQ"/>
                        </w:rPr>
                      </w:pPr>
                    </w:p>
                    <w:p w:rsidR="007C3329" w:rsidRDefault="007C3329" w:rsidP="007C332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7C3329" w:rsidRDefault="007C3329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D26092" w:rsidRDefault="00D26092" w:rsidP="007421C2">
      <w:pPr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7421C2" w:rsidRPr="00043E97" w:rsidRDefault="007421C2" w:rsidP="00043E97">
      <w:pPr>
        <w:pStyle w:val="ListParagraph"/>
        <w:bidi w:val="0"/>
        <w:spacing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043E97" w:rsidRPr="00043E97" w:rsidRDefault="00043E97" w:rsidP="00043E97">
      <w:pPr>
        <w:pStyle w:val="ListParagraph"/>
        <w:numPr>
          <w:ilvl w:val="0"/>
          <w:numId w:val="8"/>
        </w:num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043E97">
        <w:rPr>
          <w:rFonts w:asciiTheme="majorBidi" w:hAnsiTheme="majorBidi" w:cstheme="majorBidi"/>
          <w:sz w:val="28"/>
          <w:szCs w:val="28"/>
          <w:lang w:bidi="ar-IQ"/>
        </w:rPr>
        <w:t>What are DMG properties? And why it is used as a precipitating factor ?</w:t>
      </w:r>
    </w:p>
    <w:p w:rsidR="00043E97" w:rsidRPr="00043E97" w:rsidRDefault="00043E97" w:rsidP="00043E97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Pr="00043E97" w:rsidRDefault="00C44DE7" w:rsidP="00043E97">
      <w:pPr>
        <w:pStyle w:val="ListParagraph"/>
        <w:numPr>
          <w:ilvl w:val="0"/>
          <w:numId w:val="8"/>
        </w:num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What are Ni (DMG)</w:t>
      </w:r>
      <w:r w:rsidR="00043E97" w:rsidRPr="00043E97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 w:rsidR="00043E97" w:rsidRPr="00043E97">
        <w:rPr>
          <w:rFonts w:asciiTheme="majorBidi" w:hAnsiTheme="majorBidi" w:cstheme="majorBidi"/>
          <w:sz w:val="28"/>
          <w:szCs w:val="28"/>
          <w:lang w:bidi="ar-IQ"/>
        </w:rPr>
        <w:t xml:space="preserve"> specifications?</w:t>
      </w:r>
    </w:p>
    <w:p w:rsidR="00043E97" w:rsidRPr="00043E97" w:rsidRDefault="00043E97" w:rsidP="00043E97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Pr="00043E97" w:rsidRDefault="00043E97" w:rsidP="00043E97">
      <w:pPr>
        <w:pStyle w:val="ListParagraph"/>
        <w:numPr>
          <w:ilvl w:val="0"/>
          <w:numId w:val="8"/>
        </w:num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What is the effect of the </w:t>
      </w:r>
      <w:r w:rsidR="00D94B6F">
        <w:rPr>
          <w:rFonts w:asciiTheme="majorBidi" w:hAnsiTheme="majorBidi" w:cstheme="majorBidi"/>
          <w:sz w:val="28"/>
          <w:szCs w:val="28"/>
          <w:lang w:bidi="ar-IQ"/>
        </w:rPr>
        <w:t>acidic function on the Ni (DMG)</w:t>
      </w:r>
      <w:r w:rsidRPr="00043E97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 complex?</w:t>
      </w:r>
    </w:p>
    <w:p w:rsidR="00043E97" w:rsidRPr="00043E97" w:rsidRDefault="00043E97" w:rsidP="00043E97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Pr="00043E97" w:rsidRDefault="00043E97" w:rsidP="00043E97">
      <w:pPr>
        <w:pStyle w:val="ListParagraph"/>
        <w:numPr>
          <w:ilvl w:val="0"/>
          <w:numId w:val="8"/>
        </w:num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What is the effect of chloride ion on precipitation? </w:t>
      </w:r>
    </w:p>
    <w:p w:rsidR="00043E97" w:rsidRPr="00043E97" w:rsidRDefault="00043E97" w:rsidP="00043E97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043E97" w:rsidRPr="00043E97" w:rsidRDefault="00043E97" w:rsidP="00043E97">
      <w:pPr>
        <w:pStyle w:val="ListParagraph"/>
        <w:numPr>
          <w:ilvl w:val="0"/>
          <w:numId w:val="8"/>
        </w:num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043E97">
        <w:rPr>
          <w:rFonts w:asciiTheme="majorBidi" w:hAnsiTheme="majorBidi" w:cstheme="majorBidi"/>
          <w:color w:val="00B0F0"/>
          <w:sz w:val="28"/>
          <w:szCs w:val="28"/>
          <w:lang w:bidi="ar-IQ"/>
        </w:rPr>
        <w:t xml:space="preserve"> </w:t>
      </w:r>
      <w:r w:rsidRPr="00043E97">
        <w:rPr>
          <w:rFonts w:asciiTheme="majorBidi" w:hAnsiTheme="majorBidi" w:cstheme="majorBidi"/>
          <w:sz w:val="28"/>
          <w:szCs w:val="28"/>
          <w:lang w:bidi="ar-IQ"/>
        </w:rPr>
        <w:t>What is the chemi</w:t>
      </w:r>
      <w:r w:rsidR="00C809C6">
        <w:rPr>
          <w:rFonts w:asciiTheme="majorBidi" w:hAnsiTheme="majorBidi" w:cstheme="majorBidi"/>
          <w:sz w:val="28"/>
          <w:szCs w:val="28"/>
          <w:lang w:bidi="ar-IQ"/>
        </w:rPr>
        <w:t>cal composition of the Ni (DMG)</w:t>
      </w:r>
      <w:r w:rsidRPr="00043E97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 w:rsidRPr="00043E97">
        <w:rPr>
          <w:rFonts w:asciiTheme="majorBidi" w:hAnsiTheme="majorBidi" w:cstheme="majorBidi"/>
          <w:sz w:val="28"/>
          <w:szCs w:val="28"/>
          <w:lang w:bidi="ar-IQ"/>
        </w:rPr>
        <w:t xml:space="preserve"> precipitate?</w:t>
      </w:r>
    </w:p>
    <w:p w:rsidR="00043E97" w:rsidRPr="00043E97" w:rsidRDefault="00043E97" w:rsidP="00043E97">
      <w:pPr>
        <w:rPr>
          <w:rFonts w:asciiTheme="majorBidi" w:hAnsiTheme="majorBidi" w:cstheme="majorBidi"/>
          <w:sz w:val="28"/>
          <w:szCs w:val="28"/>
          <w:lang w:bidi="ar-IQ"/>
        </w:rPr>
      </w:pPr>
    </w:p>
    <w:sectPr w:rsidR="00043E97" w:rsidRPr="00043E97" w:rsidSect="00F567B4">
      <w:footerReference w:type="default" r:id="rId20"/>
      <w:pgSz w:w="11906" w:h="16838"/>
      <w:pgMar w:top="1440" w:right="1800" w:bottom="1440" w:left="1800" w:header="708" w:footer="708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pgNumType w:start="14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53BE" w:rsidRDefault="001653BE" w:rsidP="00F567B4">
      <w:pPr>
        <w:spacing w:after="0" w:line="240" w:lineRule="auto"/>
      </w:pPr>
      <w:r>
        <w:separator/>
      </w:r>
    </w:p>
  </w:endnote>
  <w:endnote w:type="continuationSeparator" w:id="0">
    <w:p w:rsidR="001653BE" w:rsidRDefault="001653BE" w:rsidP="00F567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0084842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567B4" w:rsidRDefault="00F567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4DE7">
          <w:rPr>
            <w:noProof/>
            <w:rtl/>
          </w:rPr>
          <w:t>16</w:t>
        </w:r>
        <w:r>
          <w:rPr>
            <w:noProof/>
          </w:rPr>
          <w:fldChar w:fldCharType="end"/>
        </w:r>
      </w:p>
    </w:sdtContent>
  </w:sdt>
  <w:p w:rsidR="00F567B4" w:rsidRDefault="00F567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53BE" w:rsidRDefault="001653BE" w:rsidP="00F567B4">
      <w:pPr>
        <w:spacing w:after="0" w:line="240" w:lineRule="auto"/>
      </w:pPr>
      <w:r>
        <w:separator/>
      </w:r>
    </w:p>
  </w:footnote>
  <w:footnote w:type="continuationSeparator" w:id="0">
    <w:p w:rsidR="001653BE" w:rsidRDefault="001653BE" w:rsidP="00F567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FB7610"/>
    <w:multiLevelType w:val="hybridMultilevel"/>
    <w:tmpl w:val="2F20471C"/>
    <w:lvl w:ilvl="0" w:tplc="B400044C">
      <w:start w:val="1"/>
      <w:numFmt w:val="decimal"/>
      <w:lvlText w:val="%1-"/>
      <w:lvlJc w:val="left"/>
      <w:pPr>
        <w:ind w:left="720" w:hanging="360"/>
      </w:pPr>
      <w:rPr>
        <w:rFonts w:hint="default"/>
        <w:color w:val="00B0F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8C6AFE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5E7C78"/>
    <w:multiLevelType w:val="hybridMultilevel"/>
    <w:tmpl w:val="B10C9916"/>
    <w:lvl w:ilvl="0" w:tplc="6A906F56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392F58"/>
    <w:multiLevelType w:val="hybridMultilevel"/>
    <w:tmpl w:val="9636083A"/>
    <w:lvl w:ilvl="0" w:tplc="DE3A124A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color w:val="000000" w:themeColor="text1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B27546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D2663A"/>
    <w:multiLevelType w:val="hybridMultilevel"/>
    <w:tmpl w:val="DEFC2546"/>
    <w:lvl w:ilvl="0" w:tplc="45961D50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B82105"/>
    <w:multiLevelType w:val="hybridMultilevel"/>
    <w:tmpl w:val="27FC5CE2"/>
    <w:lvl w:ilvl="0" w:tplc="7C7052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4"/>
  </w:num>
  <w:num w:numId="4">
    <w:abstractNumId w:val="5"/>
  </w:num>
  <w:num w:numId="5">
    <w:abstractNumId w:val="6"/>
  </w:num>
  <w:num w:numId="6">
    <w:abstractNumId w:val="2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SpellingErrors/>
  <w:hideGrammaticalError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6DD"/>
    <w:rsid w:val="00043E97"/>
    <w:rsid w:val="00074A0C"/>
    <w:rsid w:val="00084AE3"/>
    <w:rsid w:val="000D1559"/>
    <w:rsid w:val="000E62CA"/>
    <w:rsid w:val="001653BE"/>
    <w:rsid w:val="0019386F"/>
    <w:rsid w:val="001A296B"/>
    <w:rsid w:val="001B243F"/>
    <w:rsid w:val="001C557A"/>
    <w:rsid w:val="001E7301"/>
    <w:rsid w:val="00215159"/>
    <w:rsid w:val="00247B4E"/>
    <w:rsid w:val="0026099D"/>
    <w:rsid w:val="00284DE1"/>
    <w:rsid w:val="002C2F0E"/>
    <w:rsid w:val="002D0A5F"/>
    <w:rsid w:val="002D5C73"/>
    <w:rsid w:val="00300AB0"/>
    <w:rsid w:val="003361A2"/>
    <w:rsid w:val="003E5950"/>
    <w:rsid w:val="003E6D66"/>
    <w:rsid w:val="003F670D"/>
    <w:rsid w:val="004105F7"/>
    <w:rsid w:val="004611E1"/>
    <w:rsid w:val="00490FD1"/>
    <w:rsid w:val="004D5D3D"/>
    <w:rsid w:val="00532C7A"/>
    <w:rsid w:val="005504BE"/>
    <w:rsid w:val="0056329B"/>
    <w:rsid w:val="00617689"/>
    <w:rsid w:val="006430ED"/>
    <w:rsid w:val="00673D8E"/>
    <w:rsid w:val="006A4396"/>
    <w:rsid w:val="0070716D"/>
    <w:rsid w:val="007421C2"/>
    <w:rsid w:val="00777F0F"/>
    <w:rsid w:val="007A2F2F"/>
    <w:rsid w:val="007C3329"/>
    <w:rsid w:val="007E060A"/>
    <w:rsid w:val="007E76E1"/>
    <w:rsid w:val="007F5579"/>
    <w:rsid w:val="008142C3"/>
    <w:rsid w:val="008770DA"/>
    <w:rsid w:val="0088147A"/>
    <w:rsid w:val="008B1DB8"/>
    <w:rsid w:val="008D257E"/>
    <w:rsid w:val="0090706B"/>
    <w:rsid w:val="00963425"/>
    <w:rsid w:val="009946EE"/>
    <w:rsid w:val="009E6E80"/>
    <w:rsid w:val="00A326DD"/>
    <w:rsid w:val="00A74761"/>
    <w:rsid w:val="00B35585"/>
    <w:rsid w:val="00B64BBC"/>
    <w:rsid w:val="00BB4843"/>
    <w:rsid w:val="00BC68A1"/>
    <w:rsid w:val="00BE0910"/>
    <w:rsid w:val="00BF72FD"/>
    <w:rsid w:val="00BF79CC"/>
    <w:rsid w:val="00C12AE0"/>
    <w:rsid w:val="00C44DE7"/>
    <w:rsid w:val="00C5429F"/>
    <w:rsid w:val="00C809C6"/>
    <w:rsid w:val="00C947BB"/>
    <w:rsid w:val="00CC668B"/>
    <w:rsid w:val="00D03A47"/>
    <w:rsid w:val="00D14F03"/>
    <w:rsid w:val="00D26092"/>
    <w:rsid w:val="00D60050"/>
    <w:rsid w:val="00D82B31"/>
    <w:rsid w:val="00D87021"/>
    <w:rsid w:val="00D94B6F"/>
    <w:rsid w:val="00DB5438"/>
    <w:rsid w:val="00E07F01"/>
    <w:rsid w:val="00E50808"/>
    <w:rsid w:val="00ED65FB"/>
    <w:rsid w:val="00EE28B7"/>
    <w:rsid w:val="00EF06BB"/>
    <w:rsid w:val="00F05063"/>
    <w:rsid w:val="00F530E7"/>
    <w:rsid w:val="00F567B4"/>
    <w:rsid w:val="00F66451"/>
    <w:rsid w:val="00FA0CFB"/>
    <w:rsid w:val="00FC32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40F29"/>
  <w15:docId w15:val="{F0C25ACF-975C-4478-8E12-3CD2ABCFE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326D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257E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326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3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A4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67B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67B4"/>
  </w:style>
  <w:style w:type="paragraph" w:styleId="Footer">
    <w:name w:val="footer"/>
    <w:basedOn w:val="Normal"/>
    <w:link w:val="FooterChar"/>
    <w:uiPriority w:val="99"/>
    <w:unhideWhenUsed/>
    <w:rsid w:val="00F567B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67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189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2DD08-C06F-42EB-9E90-AA90B3C856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rasha_alshuuchi@yahoo.com</cp:lastModifiedBy>
  <cp:revision>2</cp:revision>
  <dcterms:created xsi:type="dcterms:W3CDTF">2018-11-17T19:04:00Z</dcterms:created>
  <dcterms:modified xsi:type="dcterms:W3CDTF">2018-11-17T19:04:00Z</dcterms:modified>
</cp:coreProperties>
</file>